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5170" w:rsidRDefault="00AA1607" w:rsidP="00AA1607">
      <w:pPr>
        <w:pStyle w:val="berschrift2"/>
      </w:pPr>
      <w:r>
        <w:t>1. Aufgabe</w:t>
      </w:r>
    </w:p>
    <w:p w:rsidR="00AA1607" w:rsidRDefault="00AA1607">
      <w:r w:rsidRPr="00AA1607">
        <w:rPr>
          <w:b/>
        </w:rPr>
        <w:t xml:space="preserve">ACHTUNG: </w:t>
      </w:r>
      <w:r w:rsidRPr="00AA1607">
        <w:rPr>
          <w:b/>
        </w:rPr>
        <w:t>Erst überlegen, dann ausprobieren!</w:t>
      </w:r>
      <w:r w:rsidRPr="00AA1607">
        <w:rPr>
          <w:b/>
        </w:rPr>
        <w:t xml:space="preserve"> </w:t>
      </w:r>
      <w:r w:rsidRPr="00AA1607">
        <w:rPr>
          <w:b/>
        </w:rPr>
        <w:br/>
      </w:r>
      <w:r>
        <w:t xml:space="preserve">Finde 3 Objekte, die im Wasser untergehen. </w:t>
      </w:r>
    </w:p>
    <w:p w:rsidR="00EB711C" w:rsidRDefault="00EB711C" w:rsidP="00EB711C">
      <w:pPr>
        <w:tabs>
          <w:tab w:val="right" w:pos="9072"/>
        </w:tabs>
      </w:pPr>
      <w:r>
        <w:t xml:space="preserve">Notiere sie hier: </w:t>
      </w:r>
      <w:r w:rsidRPr="00EB711C">
        <w:rPr>
          <w:u w:val="single"/>
        </w:rPr>
        <w:tab/>
      </w:r>
    </w:p>
    <w:p w:rsidR="00AA1607" w:rsidRDefault="00AA1607" w:rsidP="00AA1607">
      <w:pPr>
        <w:pStyle w:val="berschrift2"/>
      </w:pPr>
      <w:r>
        <w:t>2. Aufgabe</w:t>
      </w:r>
    </w:p>
    <w:p w:rsidR="00AA1607" w:rsidRDefault="00AA1607">
      <w:r w:rsidRPr="00AA1607">
        <w:rPr>
          <w:b/>
        </w:rPr>
        <w:t xml:space="preserve">ACHTUNG: Erst überlegen, dann ausprobieren! </w:t>
      </w:r>
      <w:r w:rsidRPr="00AA1607">
        <w:rPr>
          <w:b/>
        </w:rPr>
        <w:br/>
      </w:r>
      <w:r>
        <w:t xml:space="preserve">Finde 3 Objekte, die im Wasser schwimmen. </w:t>
      </w:r>
    </w:p>
    <w:p w:rsidR="00EB711C" w:rsidRDefault="00EB711C" w:rsidP="00EB711C">
      <w:pPr>
        <w:tabs>
          <w:tab w:val="right" w:pos="9072"/>
        </w:tabs>
      </w:pPr>
      <w:r>
        <w:t xml:space="preserve">Notiere sie hier: </w:t>
      </w:r>
      <w:r w:rsidRPr="00EB711C">
        <w:rPr>
          <w:u w:val="single"/>
        </w:rPr>
        <w:tab/>
      </w:r>
    </w:p>
    <w:p w:rsidR="00AA1607" w:rsidRDefault="00AA1607" w:rsidP="00AA1607">
      <w:pPr>
        <w:pStyle w:val="berschrift2"/>
      </w:pPr>
      <w:r>
        <w:t>3. Aufgabe</w:t>
      </w:r>
    </w:p>
    <w:p w:rsidR="00AA1607" w:rsidRDefault="00AA1607">
      <w:r>
        <w:t>Versuche mit den bereitgestellten Materialien ein Objekt zum Schweben zu bringen (Es geht also nicht unter, und es schwimmt auch nicht an der Oberfläche).</w:t>
      </w:r>
    </w:p>
    <w:p w:rsidR="00EB711C" w:rsidRDefault="00EB711C" w:rsidP="00EB711C">
      <w:pPr>
        <w:tabs>
          <w:tab w:val="right" w:pos="9072"/>
        </w:tabs>
        <w:rPr>
          <w:u w:val="single"/>
        </w:rPr>
      </w:pPr>
      <w:r>
        <w:t>Geschafft?</w:t>
      </w:r>
      <w:r>
        <w:t xml:space="preserve"> </w:t>
      </w:r>
      <w:r w:rsidRPr="00EB711C">
        <w:rPr>
          <w:u w:val="single"/>
        </w:rPr>
        <w:tab/>
      </w:r>
    </w:p>
    <w:p w:rsidR="00EB711C" w:rsidRDefault="00EB711C" w:rsidP="00EB711C">
      <w:pPr>
        <w:tabs>
          <w:tab w:val="right" w:pos="9072"/>
        </w:tabs>
        <w:rPr>
          <w:u w:val="single"/>
        </w:rPr>
      </w:pPr>
      <w:r>
        <w:t>Beschreibe stichpunktartig was Du gemacht hast</w:t>
      </w:r>
      <w:r>
        <w:t xml:space="preserve">: </w:t>
      </w:r>
      <w:r w:rsidRPr="00EB711C">
        <w:rPr>
          <w:u w:val="single"/>
        </w:rPr>
        <w:tab/>
      </w:r>
    </w:p>
    <w:p w:rsidR="00EB711C" w:rsidRDefault="00EB711C" w:rsidP="00EB711C">
      <w:pPr>
        <w:tabs>
          <w:tab w:val="right" w:pos="9072"/>
        </w:tabs>
        <w:rPr>
          <w:u w:val="single"/>
        </w:rPr>
      </w:pPr>
      <w:r>
        <w:rPr>
          <w:u w:val="single"/>
        </w:rPr>
        <w:tab/>
      </w:r>
    </w:p>
    <w:p w:rsidR="00EB711C" w:rsidRDefault="00EB711C" w:rsidP="00EB711C">
      <w:pPr>
        <w:tabs>
          <w:tab w:val="right" w:pos="9072"/>
        </w:tabs>
      </w:pPr>
      <w:r>
        <w:rPr>
          <w:u w:val="single"/>
        </w:rPr>
        <w:tab/>
      </w:r>
    </w:p>
    <w:p w:rsidR="00AA1607" w:rsidRDefault="00AA1607" w:rsidP="00AA1607">
      <w:pPr>
        <w:pStyle w:val="berschrift2"/>
      </w:pPr>
      <w:r>
        <w:t>4. Aufgabe</w:t>
      </w:r>
    </w:p>
    <w:p w:rsidR="00AA1607" w:rsidRDefault="00AA1607">
      <w:r>
        <w:t>Bestimme die Dichte von 1l</w:t>
      </w:r>
      <w:r w:rsidR="00974654">
        <w:t xml:space="preserve"> = 1000 cm³</w:t>
      </w:r>
      <w:r>
        <w:t xml:space="preserve"> Wasser.</w:t>
      </w:r>
    </w:p>
    <w:p w:rsidR="00EB711C" w:rsidRDefault="004F3EAD">
      <w:r w:rsidRPr="004F3EAD">
        <w:rPr>
          <w:position w:val="-12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7" o:title=""/>
          </v:shape>
          <o:OLEObject Type="Embed" ProgID="Equation.DSMT4" ShapeID="_x0000_i1025" DrawAspect="Content" ObjectID="_1443121702" r:id="rId8"/>
        </w:object>
      </w:r>
      <w:r w:rsidR="00EB711C">
        <w:t xml:space="preserve"> </w:t>
      </w:r>
    </w:p>
    <w:p w:rsidR="00AA1607" w:rsidRDefault="00AA1607" w:rsidP="00AA1607">
      <w:pPr>
        <w:pStyle w:val="berschrift2"/>
      </w:pPr>
      <w:r>
        <w:t>5. Aufgabe</w:t>
      </w:r>
    </w:p>
    <w:p w:rsidR="00AA1607" w:rsidRDefault="00AA1607">
      <w:r>
        <w:t xml:space="preserve">Bestimme die Dichte von </w:t>
      </w:r>
      <w:r w:rsidR="004F3EAD">
        <w:t>einem g</w:t>
      </w:r>
      <w:r>
        <w:t>esunken</w:t>
      </w:r>
      <w:r w:rsidR="004F3EAD">
        <w:t>en, einem s</w:t>
      </w:r>
      <w:r>
        <w:t>chwimmenden und dem schwebenden Objekt.</w:t>
      </w:r>
    </w:p>
    <w:p w:rsidR="00974654" w:rsidRDefault="004F3EAD" w:rsidP="00974654">
      <w:r w:rsidRPr="004F3EAD">
        <w:rPr>
          <w:position w:val="-12"/>
        </w:rPr>
        <w:object w:dxaOrig="1080" w:dyaOrig="380">
          <v:shape id="_x0000_i1026" type="#_x0000_t75" style="width:54pt;height:18.75pt" o:ole="">
            <v:imagedata r:id="rId9" o:title=""/>
          </v:shape>
          <o:OLEObject Type="Embed" ProgID="Equation.DSMT4" ShapeID="_x0000_i1026" DrawAspect="Content" ObjectID="_1443121703" r:id="rId10"/>
        </w:object>
      </w:r>
      <w:r w:rsidR="00974654">
        <w:t xml:space="preserve"> </w:t>
      </w:r>
      <w:bookmarkStart w:id="0" w:name="_GoBack"/>
      <w:bookmarkEnd w:id="0"/>
    </w:p>
    <w:p w:rsidR="00974654" w:rsidRDefault="004F3EAD" w:rsidP="00974654">
      <w:r w:rsidRPr="004F3EAD">
        <w:rPr>
          <w:position w:val="-12"/>
        </w:rPr>
        <w:object w:dxaOrig="1320" w:dyaOrig="380">
          <v:shape id="_x0000_i1027" type="#_x0000_t75" style="width:66pt;height:18.75pt" o:ole="">
            <v:imagedata r:id="rId11" o:title=""/>
          </v:shape>
          <o:OLEObject Type="Embed" ProgID="Equation.DSMT4" ShapeID="_x0000_i1027" DrawAspect="Content" ObjectID="_1443121704" r:id="rId12"/>
        </w:object>
      </w:r>
      <w:r w:rsidR="00974654">
        <w:t xml:space="preserve"> </w:t>
      </w:r>
    </w:p>
    <w:p w:rsidR="00974654" w:rsidRDefault="004F3EAD" w:rsidP="00974654">
      <w:r w:rsidRPr="004F3EAD">
        <w:rPr>
          <w:position w:val="-12"/>
        </w:rPr>
        <w:object w:dxaOrig="1200" w:dyaOrig="380">
          <v:shape id="_x0000_i1028" type="#_x0000_t75" style="width:60pt;height:18.75pt" o:ole="">
            <v:imagedata r:id="rId13" o:title=""/>
          </v:shape>
          <o:OLEObject Type="Embed" ProgID="Equation.DSMT4" ShapeID="_x0000_i1028" DrawAspect="Content" ObjectID="_1443121705" r:id="rId14"/>
        </w:object>
      </w:r>
      <w:r w:rsidR="00974654">
        <w:t xml:space="preserve"> </w:t>
      </w:r>
    </w:p>
    <w:p w:rsidR="00974654" w:rsidRDefault="00974654"/>
    <w:sectPr w:rsidR="00974654">
      <w:headerReference w:type="default" r:id="rId15"/>
      <w:footerReference w:type="default" r:id="rId16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43E9" w:rsidRDefault="00DA43E9" w:rsidP="00AA1607">
      <w:pPr>
        <w:spacing w:after="0" w:line="240" w:lineRule="auto"/>
      </w:pPr>
      <w:r>
        <w:separator/>
      </w:r>
    </w:p>
  </w:endnote>
  <w:endnote w:type="continuationSeparator" w:id="0">
    <w:p w:rsidR="00DA43E9" w:rsidRDefault="00DA43E9" w:rsidP="00AA16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607" w:rsidRDefault="00AA1607">
    <w:pPr>
      <w:pStyle w:val="Fuzeile"/>
    </w:pPr>
    <w:r>
      <w:t>Physik 7/8</w:t>
    </w:r>
    <w:r>
      <w:tab/>
    </w:r>
    <w:r>
      <w:tab/>
      <w:t>V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43E9" w:rsidRDefault="00DA43E9" w:rsidP="00AA1607">
      <w:pPr>
        <w:spacing w:after="0" w:line="240" w:lineRule="auto"/>
      </w:pPr>
      <w:r>
        <w:separator/>
      </w:r>
    </w:p>
  </w:footnote>
  <w:footnote w:type="continuationSeparator" w:id="0">
    <w:p w:rsidR="00DA43E9" w:rsidRDefault="00DA43E9" w:rsidP="00AA16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607" w:rsidRDefault="00AA1607" w:rsidP="00AA1607">
    <w:pPr>
      <w:pStyle w:val="Titel"/>
    </w:pPr>
    <w:r>
      <w:t>Schwimmen, Schweben, Sinken</w:t>
    </w:r>
  </w:p>
  <w:p w:rsidR="004F3EAD" w:rsidRPr="004F3EAD" w:rsidRDefault="004F3EAD" w:rsidP="004F3EAD">
    <w:pPr>
      <w:rPr>
        <w:sz w:val="28"/>
      </w:rPr>
    </w:pPr>
    <w:r w:rsidRPr="004F3EAD">
      <w:rPr>
        <w:sz w:val="28"/>
      </w:rPr>
      <w:t>Namen: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1607"/>
    <w:rsid w:val="004A2FAD"/>
    <w:rsid w:val="004F3EAD"/>
    <w:rsid w:val="00575170"/>
    <w:rsid w:val="00974654"/>
    <w:rsid w:val="00AA1607"/>
    <w:rsid w:val="00DA43E9"/>
    <w:rsid w:val="00EB711C"/>
    <w:rsid w:val="00FC41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AA160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AA160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AA160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AA1607"/>
  </w:style>
  <w:style w:type="paragraph" w:styleId="Fuzeile">
    <w:name w:val="footer"/>
    <w:basedOn w:val="Standard"/>
    <w:link w:val="FuzeileZchn"/>
    <w:uiPriority w:val="99"/>
    <w:unhideWhenUsed/>
    <w:rsid w:val="00AA160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AA1607"/>
  </w:style>
  <w:style w:type="paragraph" w:styleId="Titel">
    <w:name w:val="Title"/>
    <w:basedOn w:val="Standard"/>
    <w:next w:val="Standard"/>
    <w:link w:val="TitelZchn"/>
    <w:uiPriority w:val="10"/>
    <w:qFormat/>
    <w:rsid w:val="00AA160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AA160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AA160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AA160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AA160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AA160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AA160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AA1607"/>
  </w:style>
  <w:style w:type="paragraph" w:styleId="Fuzeile">
    <w:name w:val="footer"/>
    <w:basedOn w:val="Standard"/>
    <w:link w:val="FuzeileZchn"/>
    <w:uiPriority w:val="99"/>
    <w:unhideWhenUsed/>
    <w:rsid w:val="00AA160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AA1607"/>
  </w:style>
  <w:style w:type="paragraph" w:styleId="Titel">
    <w:name w:val="Title"/>
    <w:basedOn w:val="Standard"/>
    <w:next w:val="Standard"/>
    <w:link w:val="TitelZchn"/>
    <w:uiPriority w:val="10"/>
    <w:qFormat/>
    <w:rsid w:val="00AA160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AA160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AA160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AA160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2</Words>
  <Characters>644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Adrian Voßkühler</dc:creator>
  <cp:lastModifiedBy>Dr. Adrian Voßkühler</cp:lastModifiedBy>
  <cp:revision>3</cp:revision>
  <dcterms:created xsi:type="dcterms:W3CDTF">2013-10-12T20:09:00Z</dcterms:created>
  <dcterms:modified xsi:type="dcterms:W3CDTF">2013-10-12T2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